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5D07F9"/>
    <w:p w:rsidR="00374121" w:rsidRDefault="00374121"/>
    <w:p w:rsidR="00374121" w:rsidRDefault="00374121"/>
    <w:p w:rsidR="00374121" w:rsidRDefault="00374121"/>
    <w:p w:rsidR="00374121" w:rsidRDefault="00374121"/>
    <w:p w:rsidR="00374121" w:rsidRDefault="00374121"/>
    <w:p w:rsidR="00374121" w:rsidRDefault="00374121"/>
    <w:p w:rsidR="00374121" w:rsidRDefault="00374121"/>
    <w:p w:rsidR="00374121" w:rsidRDefault="00374121"/>
    <w:p w:rsidR="00374121" w:rsidRDefault="00374121" w:rsidP="00374121">
      <w:pPr>
        <w:jc w:val="center"/>
      </w:pPr>
      <w:r>
        <w:object w:dxaOrig="5973" w:dyaOrig="29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5pt;height:147pt" o:ole="">
            <v:imagedata r:id="rId6" o:title=""/>
          </v:shape>
          <o:OLEObject Type="Embed" ProgID="ChemDraw.Document.6.0" ShapeID="_x0000_i1025" DrawAspect="Content" ObjectID="_1675922198" r:id="rId7"/>
        </w:object>
      </w:r>
    </w:p>
    <w:sectPr w:rsidR="00374121">
      <w:headerReference w:type="default" r:id="rId8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D07F9" w:rsidRDefault="005D07F9" w:rsidP="00374121">
      <w:pPr>
        <w:spacing w:after="0" w:line="240" w:lineRule="auto"/>
      </w:pPr>
      <w:r>
        <w:separator/>
      </w:r>
    </w:p>
  </w:endnote>
  <w:endnote w:type="continuationSeparator" w:id="1">
    <w:p w:rsidR="005D07F9" w:rsidRDefault="005D07F9" w:rsidP="003741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D07F9" w:rsidRDefault="005D07F9" w:rsidP="00374121">
      <w:pPr>
        <w:spacing w:after="0" w:line="240" w:lineRule="auto"/>
      </w:pPr>
      <w:r>
        <w:separator/>
      </w:r>
    </w:p>
  </w:footnote>
  <w:footnote w:type="continuationSeparator" w:id="1">
    <w:p w:rsidR="005D07F9" w:rsidRDefault="005D07F9" w:rsidP="003741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4121" w:rsidRDefault="00374121">
    <w:pPr/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374121"/>
    <w:rsid w:val="00374121"/>
    <w:rsid w:val="005D07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</Words>
  <Characters>37</Characters>
  <Application>Microsoft Office Word</Application>
  <DocSecurity>0</DocSecurity>
  <Lines>1</Lines>
  <Paragraphs>1</Paragraphs>
  <ScaleCrop>false</ScaleCrop>
  <Company/>
  <LinksUpToDate>false</LinksUpToDate>
  <CharactersWithSpaces>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7</dc:creator>
  <cp:lastModifiedBy>User7</cp:lastModifiedBy>
  <cp:revision>2</cp:revision>
  <dcterms:created xsi:type="dcterms:W3CDTF">2021-02-27T05:40:00Z</dcterms:created>
  <dcterms:modified xsi:type="dcterms:W3CDTF">2021-02-27T05:40:00Z</dcterms:modified>
</cp:coreProperties>
</file>